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6529D" w:rsidRDefault="003054C5">
      <w:r>
        <w:t>Math 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___</w:t>
      </w:r>
      <w:r w:rsidR="00F9594B">
        <w:t>___</w:t>
      </w:r>
    </w:p>
    <w:p w:rsidR="003054C5" w:rsidRPr="00F9594B" w:rsidRDefault="003054C5">
      <w:r w:rsidRPr="00F9594B">
        <w:rPr>
          <w:b/>
        </w:rPr>
        <w:t>Unit 3 Graphing Practice</w:t>
      </w:r>
      <w:r w:rsidR="00F9594B">
        <w:rPr>
          <w:b/>
        </w:rPr>
        <w:tab/>
      </w:r>
      <w:r w:rsidR="00F9594B">
        <w:rPr>
          <w:b/>
        </w:rPr>
        <w:tab/>
      </w:r>
      <w:r w:rsidR="00F9594B">
        <w:rPr>
          <w:b/>
        </w:rPr>
        <w:tab/>
      </w:r>
      <w:r w:rsidR="00F9594B">
        <w:rPr>
          <w:b/>
        </w:rPr>
        <w:tab/>
      </w:r>
      <w:r w:rsidR="00F9594B">
        <w:rPr>
          <w:b/>
        </w:rPr>
        <w:tab/>
      </w:r>
      <w:r w:rsidR="00F9594B">
        <w:rPr>
          <w:b/>
        </w:rPr>
        <w:tab/>
      </w:r>
      <w:r w:rsidR="00F9594B">
        <w:rPr>
          <w:b/>
        </w:rPr>
        <w:tab/>
      </w:r>
      <w:r w:rsidR="00F9594B">
        <w:rPr>
          <w:b/>
        </w:rPr>
        <w:tab/>
      </w:r>
      <w:r w:rsidR="00F9594B">
        <w:t>Date________</w:t>
      </w:r>
    </w:p>
    <w:p w:rsidR="003054C5" w:rsidRDefault="003054C5"/>
    <w:p w:rsidR="003054C5" w:rsidRPr="003054C5" w:rsidRDefault="003054C5" w:rsidP="003054C5"/>
    <w:p w:rsidR="003054C5" w:rsidRDefault="003054C5" w:rsidP="003054C5">
      <w:pPr>
        <w:tabs>
          <w:tab w:val="left" w:pos="1289"/>
        </w:tabs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868037</wp:posOffset>
            </wp:positionH>
            <wp:positionV relativeFrom="paragraph">
              <wp:posOffset>438194</wp:posOffset>
            </wp:positionV>
            <wp:extent cx="2168082" cy="2105246"/>
            <wp:effectExtent l="19050" t="0" r="3618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8082" cy="21052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10185</wp:posOffset>
            </wp:positionH>
            <wp:positionV relativeFrom="paragraph">
              <wp:posOffset>438150</wp:posOffset>
            </wp:positionV>
            <wp:extent cx="2168525" cy="2105025"/>
            <wp:effectExtent l="19050" t="0" r="3175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8525" cy="210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t xml:space="preserve">1.  </w:t>
      </w:r>
      <w:r w:rsidRPr="003054C5">
        <w:rPr>
          <w:noProof/>
          <w:position w:val="-24"/>
        </w:rPr>
        <w:object w:dxaOrig="10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9pt;height:31pt" o:ole="">
            <v:imagedata r:id="rId5" o:title=""/>
          </v:shape>
          <o:OLEObject Type="Embed" ProgID="Equation.DSMT4" ShapeID="_x0000_i1025" DrawAspect="Content" ObjectID="_1508921305" r:id="rId6"/>
        </w:objec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  <w:t xml:space="preserve">2.  </w:t>
      </w:r>
      <w:r w:rsidRPr="003054C5">
        <w:rPr>
          <w:noProof/>
          <w:position w:val="-10"/>
        </w:rPr>
        <w:object w:dxaOrig="1040" w:dyaOrig="320">
          <v:shape id="_x0000_i1026" type="#_x0000_t75" style="width:51.9pt;height:15.9pt" o:ole="">
            <v:imagedata r:id="rId7" o:title=""/>
          </v:shape>
          <o:OLEObject Type="Embed" ProgID="Equation.DSMT4" ShapeID="_x0000_i1026" DrawAspect="Content" ObjectID="_1508921306" r:id="rId8"/>
        </w:object>
      </w:r>
    </w:p>
    <w:p w:rsidR="003054C5" w:rsidRPr="003054C5" w:rsidRDefault="003054C5" w:rsidP="003054C5"/>
    <w:p w:rsidR="003054C5" w:rsidRPr="003054C5" w:rsidRDefault="003054C5" w:rsidP="003054C5"/>
    <w:p w:rsidR="003054C5" w:rsidRPr="003054C5" w:rsidRDefault="003054C5" w:rsidP="003054C5"/>
    <w:p w:rsidR="003054C5" w:rsidRPr="003054C5" w:rsidRDefault="003054C5" w:rsidP="003054C5"/>
    <w:p w:rsidR="003054C5" w:rsidRPr="003054C5" w:rsidRDefault="003054C5" w:rsidP="003054C5"/>
    <w:p w:rsidR="003054C5" w:rsidRPr="003054C5" w:rsidRDefault="003054C5" w:rsidP="003054C5"/>
    <w:p w:rsidR="003054C5" w:rsidRPr="003054C5" w:rsidRDefault="003054C5" w:rsidP="003054C5"/>
    <w:p w:rsidR="003054C5" w:rsidRPr="003054C5" w:rsidRDefault="003054C5" w:rsidP="003054C5"/>
    <w:p w:rsidR="003054C5" w:rsidRPr="003054C5" w:rsidRDefault="003054C5" w:rsidP="003054C5"/>
    <w:p w:rsidR="003054C5" w:rsidRPr="003054C5" w:rsidRDefault="003054C5" w:rsidP="003054C5"/>
    <w:p w:rsidR="003054C5" w:rsidRPr="003054C5" w:rsidRDefault="003054C5" w:rsidP="003054C5"/>
    <w:p w:rsidR="003054C5" w:rsidRDefault="003054C5" w:rsidP="003054C5"/>
    <w:p w:rsidR="003054C5" w:rsidRDefault="003054C5" w:rsidP="003054C5"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867785</wp:posOffset>
            </wp:positionH>
            <wp:positionV relativeFrom="paragraph">
              <wp:posOffset>385445</wp:posOffset>
            </wp:positionV>
            <wp:extent cx="2168525" cy="2105025"/>
            <wp:effectExtent l="19050" t="0" r="3175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8525" cy="210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09550</wp:posOffset>
            </wp:positionH>
            <wp:positionV relativeFrom="paragraph">
              <wp:posOffset>385445</wp:posOffset>
            </wp:positionV>
            <wp:extent cx="2168525" cy="2105025"/>
            <wp:effectExtent l="19050" t="0" r="3175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8525" cy="210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3.  </w:t>
      </w:r>
      <w:r w:rsidRPr="003054C5">
        <w:rPr>
          <w:position w:val="-24"/>
        </w:rPr>
        <w:object w:dxaOrig="1219" w:dyaOrig="620">
          <v:shape id="_x0000_i1027" type="#_x0000_t75" style="width:61.1pt;height:31pt" o:ole="">
            <v:imagedata r:id="rId9" o:title=""/>
          </v:shape>
          <o:OLEObject Type="Embed" ProgID="Equation.DSMT4" ShapeID="_x0000_i1027" DrawAspect="Content" ObjectID="_1508921307" r:id="rId1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4.  </w:t>
      </w:r>
      <w:r w:rsidRPr="003054C5">
        <w:rPr>
          <w:position w:val="-10"/>
        </w:rPr>
        <w:object w:dxaOrig="580" w:dyaOrig="320">
          <v:shape id="_x0000_i1028" type="#_x0000_t75" style="width:29.3pt;height:15.9pt" o:ole="">
            <v:imagedata r:id="rId11" o:title=""/>
          </v:shape>
          <o:OLEObject Type="Embed" ProgID="Equation.DSMT4" ShapeID="_x0000_i1028" DrawAspect="Content" ObjectID="_1508921308" r:id="rId12"/>
        </w:object>
      </w:r>
    </w:p>
    <w:p w:rsidR="003054C5" w:rsidRPr="003054C5" w:rsidRDefault="003054C5" w:rsidP="003054C5"/>
    <w:p w:rsidR="003054C5" w:rsidRPr="003054C5" w:rsidRDefault="003054C5" w:rsidP="003054C5"/>
    <w:p w:rsidR="003054C5" w:rsidRPr="003054C5" w:rsidRDefault="003054C5" w:rsidP="003054C5"/>
    <w:p w:rsidR="003054C5" w:rsidRPr="003054C5" w:rsidRDefault="003054C5" w:rsidP="003054C5"/>
    <w:p w:rsidR="003054C5" w:rsidRPr="003054C5" w:rsidRDefault="003054C5" w:rsidP="003054C5"/>
    <w:p w:rsidR="003054C5" w:rsidRPr="003054C5" w:rsidRDefault="003054C5" w:rsidP="003054C5"/>
    <w:p w:rsidR="003054C5" w:rsidRPr="003054C5" w:rsidRDefault="003054C5" w:rsidP="003054C5"/>
    <w:p w:rsidR="003054C5" w:rsidRPr="003054C5" w:rsidRDefault="003054C5" w:rsidP="003054C5"/>
    <w:p w:rsidR="003054C5" w:rsidRPr="003054C5" w:rsidRDefault="003054C5" w:rsidP="003054C5"/>
    <w:p w:rsidR="003054C5" w:rsidRPr="003054C5" w:rsidRDefault="003054C5" w:rsidP="003054C5"/>
    <w:p w:rsidR="003054C5" w:rsidRPr="003054C5" w:rsidRDefault="003054C5" w:rsidP="003054C5"/>
    <w:p w:rsidR="003054C5" w:rsidRPr="003054C5" w:rsidRDefault="003054C5" w:rsidP="003054C5"/>
    <w:p w:rsidR="003054C5" w:rsidRDefault="003054C5" w:rsidP="003054C5"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868036</wp:posOffset>
            </wp:positionH>
            <wp:positionV relativeFrom="paragraph">
              <wp:posOffset>439080</wp:posOffset>
            </wp:positionV>
            <wp:extent cx="2168082" cy="2105247"/>
            <wp:effectExtent l="19050" t="0" r="3618" b="0"/>
            <wp:wrapNone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8082" cy="21052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210436</wp:posOffset>
            </wp:positionH>
            <wp:positionV relativeFrom="paragraph">
              <wp:posOffset>439081</wp:posOffset>
            </wp:positionV>
            <wp:extent cx="2168082" cy="2105246"/>
            <wp:effectExtent l="19050" t="0" r="3618" b="0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8082" cy="21052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5.  </w:t>
      </w:r>
      <w:r w:rsidRPr="003054C5">
        <w:rPr>
          <w:position w:val="-6"/>
        </w:rPr>
        <w:object w:dxaOrig="540" w:dyaOrig="279">
          <v:shape id="_x0000_i1029" type="#_x0000_t75" style="width:26.8pt;height:14.25pt" o:ole="">
            <v:imagedata r:id="rId13" o:title=""/>
          </v:shape>
          <o:OLEObject Type="Embed" ProgID="Equation.DSMT4" ShapeID="_x0000_i1029" DrawAspect="Content" ObjectID="_1508921309" r:id="rId1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6.  </w:t>
      </w:r>
      <w:r w:rsidR="00D75D4F" w:rsidRPr="00D75D4F">
        <w:rPr>
          <w:position w:val="-24"/>
        </w:rPr>
        <w:object w:dxaOrig="1080" w:dyaOrig="620">
          <v:shape id="_x0000_i1030" type="#_x0000_t75" style="width:54.4pt;height:31pt" o:ole="">
            <v:imagedata r:id="rId15" o:title=""/>
          </v:shape>
          <o:OLEObject Type="Embed" ProgID="Equation.DSMT4" ShapeID="_x0000_i1030" DrawAspect="Content" ObjectID="_1508921310" r:id="rId16"/>
        </w:object>
      </w:r>
    </w:p>
    <w:p w:rsidR="00D75D4F" w:rsidRDefault="00D75D4F" w:rsidP="003054C5"/>
    <w:p w:rsidR="00D75D4F" w:rsidRDefault="00D75D4F" w:rsidP="003054C5"/>
    <w:p w:rsidR="00D75D4F" w:rsidRDefault="00D75D4F" w:rsidP="003054C5"/>
    <w:p w:rsidR="00D75D4F" w:rsidRDefault="00D75D4F" w:rsidP="003054C5"/>
    <w:p w:rsidR="00D75D4F" w:rsidRDefault="00D75D4F" w:rsidP="003054C5"/>
    <w:p w:rsidR="00D75D4F" w:rsidRDefault="00D75D4F" w:rsidP="003054C5"/>
    <w:p w:rsidR="00D75D4F" w:rsidRDefault="00D75D4F" w:rsidP="003054C5"/>
    <w:p w:rsidR="00D75D4F" w:rsidRDefault="00D75D4F" w:rsidP="003054C5"/>
    <w:p w:rsidR="00D75D4F" w:rsidRDefault="00D75D4F" w:rsidP="003054C5"/>
    <w:p w:rsidR="00D75D4F" w:rsidRDefault="00D75D4F" w:rsidP="003054C5"/>
    <w:p w:rsidR="00D75D4F" w:rsidRDefault="00D75D4F" w:rsidP="003054C5"/>
    <w:p w:rsidR="00D75D4F" w:rsidRDefault="00D75D4F" w:rsidP="003054C5">
      <w:r>
        <w:rPr>
          <w:noProof/>
        </w:rPr>
        <w:lastRenderedPageBreak/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868036</wp:posOffset>
            </wp:positionH>
            <wp:positionV relativeFrom="paragraph">
              <wp:posOffset>382772</wp:posOffset>
            </wp:positionV>
            <wp:extent cx="2168082" cy="2105247"/>
            <wp:effectExtent l="19050" t="0" r="3618" b="0"/>
            <wp:wrapNone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8082" cy="21052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210436</wp:posOffset>
            </wp:positionH>
            <wp:positionV relativeFrom="paragraph">
              <wp:posOffset>382772</wp:posOffset>
            </wp:positionV>
            <wp:extent cx="2168082" cy="2105247"/>
            <wp:effectExtent l="19050" t="0" r="3618" b="0"/>
            <wp:wrapNone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8082" cy="21052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7.  </w:t>
      </w:r>
      <w:r w:rsidRPr="00D75D4F">
        <w:rPr>
          <w:position w:val="-10"/>
        </w:rPr>
        <w:object w:dxaOrig="1040" w:dyaOrig="320">
          <v:shape id="_x0000_i1031" type="#_x0000_t75" style="width:51.9pt;height:15.9pt" o:ole="">
            <v:imagedata r:id="rId17" o:title=""/>
          </v:shape>
          <o:OLEObject Type="Embed" ProgID="Equation.DSMT4" ShapeID="_x0000_i1031" DrawAspect="Content" ObjectID="_1508921311" r:id="rId1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8.  </w:t>
      </w:r>
      <w:r w:rsidRPr="00D75D4F">
        <w:rPr>
          <w:position w:val="-10"/>
        </w:rPr>
        <w:object w:dxaOrig="1020" w:dyaOrig="320">
          <v:shape id="_x0000_i1032" type="#_x0000_t75" style="width:51.05pt;height:15.9pt" o:ole="">
            <v:imagedata r:id="rId19" o:title=""/>
          </v:shape>
          <o:OLEObject Type="Embed" ProgID="Equation.DSMT4" ShapeID="_x0000_i1032" DrawAspect="Content" ObjectID="_1508921312" r:id="rId20"/>
        </w:object>
      </w:r>
    </w:p>
    <w:p w:rsidR="00D75D4F" w:rsidRDefault="00D75D4F" w:rsidP="003054C5"/>
    <w:p w:rsidR="00D75D4F" w:rsidRDefault="00D75D4F" w:rsidP="003054C5"/>
    <w:p w:rsidR="00D75D4F" w:rsidRDefault="00D75D4F" w:rsidP="003054C5"/>
    <w:p w:rsidR="00D75D4F" w:rsidRDefault="00D75D4F" w:rsidP="003054C5"/>
    <w:p w:rsidR="00D75D4F" w:rsidRDefault="00D75D4F" w:rsidP="003054C5"/>
    <w:p w:rsidR="00D75D4F" w:rsidRDefault="00D75D4F" w:rsidP="003054C5"/>
    <w:p w:rsidR="00D75D4F" w:rsidRDefault="00D75D4F" w:rsidP="003054C5"/>
    <w:p w:rsidR="00D75D4F" w:rsidRDefault="00D75D4F" w:rsidP="003054C5"/>
    <w:p w:rsidR="00D75D4F" w:rsidRDefault="00D75D4F" w:rsidP="003054C5"/>
    <w:p w:rsidR="00D75D4F" w:rsidRDefault="00D75D4F" w:rsidP="003054C5"/>
    <w:p w:rsidR="00D75D4F" w:rsidRDefault="00D75D4F" w:rsidP="003054C5"/>
    <w:p w:rsidR="00D75D4F" w:rsidRDefault="00D75D4F" w:rsidP="003054C5"/>
    <w:p w:rsidR="00D75D4F" w:rsidRDefault="00D75D4F" w:rsidP="003054C5">
      <w:r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867785</wp:posOffset>
            </wp:positionH>
            <wp:positionV relativeFrom="paragraph">
              <wp:posOffset>347345</wp:posOffset>
            </wp:positionV>
            <wp:extent cx="2168525" cy="2105025"/>
            <wp:effectExtent l="19050" t="0" r="3175" b="0"/>
            <wp:wrapNone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8525" cy="210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210436</wp:posOffset>
            </wp:positionH>
            <wp:positionV relativeFrom="paragraph">
              <wp:posOffset>347891</wp:posOffset>
            </wp:positionV>
            <wp:extent cx="2168082" cy="2105247"/>
            <wp:effectExtent l="19050" t="0" r="3618" b="0"/>
            <wp:wrapNone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8082" cy="21052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9.  </w:t>
      </w:r>
      <w:r w:rsidRPr="00D75D4F">
        <w:rPr>
          <w:position w:val="-10"/>
        </w:rPr>
        <w:object w:dxaOrig="1240" w:dyaOrig="320">
          <v:shape id="_x0000_i1033" type="#_x0000_t75" style="width:61.95pt;height:15.9pt" o:ole="">
            <v:imagedata r:id="rId21" o:title=""/>
          </v:shape>
          <o:OLEObject Type="Embed" ProgID="Equation.DSMT4" ShapeID="_x0000_i1033" DrawAspect="Content" ObjectID="_1508921313" r:id="rId2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10.  </w:t>
      </w:r>
      <w:r w:rsidRPr="00D75D4F">
        <w:rPr>
          <w:position w:val="-10"/>
        </w:rPr>
        <w:object w:dxaOrig="1280" w:dyaOrig="320">
          <v:shape id="_x0000_i1034" type="#_x0000_t75" style="width:63.65pt;height:15.9pt" o:ole="">
            <v:imagedata r:id="rId23" o:title=""/>
          </v:shape>
          <o:OLEObject Type="Embed" ProgID="Equation.DSMT4" ShapeID="_x0000_i1034" DrawAspect="Content" ObjectID="_1508921314" r:id="rId24"/>
        </w:object>
      </w:r>
    </w:p>
    <w:p w:rsidR="00D75D4F" w:rsidRDefault="00D75D4F" w:rsidP="003054C5"/>
    <w:p w:rsidR="00D75D4F" w:rsidRDefault="00D75D4F" w:rsidP="003054C5"/>
    <w:p w:rsidR="00D75D4F" w:rsidRDefault="00D75D4F" w:rsidP="003054C5"/>
    <w:p w:rsidR="00D75D4F" w:rsidRDefault="00D75D4F" w:rsidP="003054C5"/>
    <w:p w:rsidR="00D75D4F" w:rsidRDefault="00D75D4F" w:rsidP="003054C5"/>
    <w:p w:rsidR="00D75D4F" w:rsidRDefault="00D75D4F" w:rsidP="003054C5"/>
    <w:p w:rsidR="00D75D4F" w:rsidRDefault="00D75D4F" w:rsidP="003054C5"/>
    <w:p w:rsidR="00D75D4F" w:rsidRDefault="00D75D4F" w:rsidP="003054C5"/>
    <w:p w:rsidR="00D75D4F" w:rsidRDefault="00D75D4F" w:rsidP="003054C5"/>
    <w:p w:rsidR="00D75D4F" w:rsidRDefault="00D75D4F" w:rsidP="003054C5"/>
    <w:p w:rsidR="00D75D4F" w:rsidRDefault="00D75D4F" w:rsidP="003054C5"/>
    <w:p w:rsidR="00D75D4F" w:rsidRDefault="00D75D4F" w:rsidP="003054C5"/>
    <w:p w:rsidR="00D75D4F" w:rsidRDefault="00D75D4F" w:rsidP="003054C5"/>
    <w:p w:rsidR="00D75D4F" w:rsidRDefault="00D75D4F" w:rsidP="003054C5"/>
    <w:p w:rsidR="00D75D4F" w:rsidRPr="003054C5" w:rsidRDefault="00D75D4F" w:rsidP="003054C5">
      <w:r>
        <w:rPr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867150</wp:posOffset>
            </wp:positionH>
            <wp:positionV relativeFrom="paragraph">
              <wp:posOffset>441325</wp:posOffset>
            </wp:positionV>
            <wp:extent cx="2168525" cy="2105025"/>
            <wp:effectExtent l="19050" t="0" r="3175" b="0"/>
            <wp:wrapNone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8525" cy="210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210185</wp:posOffset>
            </wp:positionH>
            <wp:positionV relativeFrom="paragraph">
              <wp:posOffset>441325</wp:posOffset>
            </wp:positionV>
            <wp:extent cx="2168525" cy="2105025"/>
            <wp:effectExtent l="19050" t="0" r="3175" b="0"/>
            <wp:wrapNone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8525" cy="210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11.  </w:t>
      </w:r>
      <w:r w:rsidRPr="00D75D4F">
        <w:rPr>
          <w:position w:val="-6"/>
        </w:rPr>
        <w:object w:dxaOrig="540" w:dyaOrig="279">
          <v:shape id="_x0000_i1035" type="#_x0000_t75" style="width:26.8pt;height:14.25pt" o:ole="">
            <v:imagedata r:id="rId25" o:title=""/>
          </v:shape>
          <o:OLEObject Type="Embed" ProgID="Equation.DSMT4" ShapeID="_x0000_i1035" DrawAspect="Content" ObjectID="_1508921315" r:id="rId2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12.  </w:t>
      </w:r>
      <w:r w:rsidRPr="00D75D4F">
        <w:rPr>
          <w:position w:val="-10"/>
        </w:rPr>
        <w:object w:dxaOrig="1520" w:dyaOrig="320">
          <v:shape id="_x0000_i1036" type="#_x0000_t75" style="width:76.2pt;height:15.9pt" o:ole="">
            <v:imagedata r:id="rId27" o:title=""/>
          </v:shape>
          <o:OLEObject Type="Embed" ProgID="Equation.DSMT4" ShapeID="_x0000_i1036" DrawAspect="Content" ObjectID="_1508921316" r:id="rId28"/>
        </w:object>
      </w:r>
    </w:p>
    <w:sectPr w:rsidR="00D75D4F" w:rsidRPr="003054C5" w:rsidSect="00CE6AB6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3054C5"/>
    <w:rsid w:val="0026529D"/>
    <w:rsid w:val="00287B81"/>
    <w:rsid w:val="003054C5"/>
    <w:rsid w:val="006B6A08"/>
    <w:rsid w:val="00CE6AB6"/>
    <w:rsid w:val="00D75D4F"/>
    <w:rsid w:val="00F959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6529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054C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54C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86</Words>
  <Characters>493</Characters>
  <Application>Microsoft Office Word</Application>
  <DocSecurity>4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2</cp:revision>
  <dcterms:created xsi:type="dcterms:W3CDTF">2015-11-13T17:01:00Z</dcterms:created>
  <dcterms:modified xsi:type="dcterms:W3CDTF">2015-11-13T17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